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5"/>
        <w:gridCol w:w="5975"/>
      </w:tblGrid>
      <w:tr w:rsidR="00856F5B">
        <w:tc>
          <w:tcPr>
            <w:tcW w:w="4815" w:type="dxa"/>
          </w:tcPr>
          <w:p w:rsidR="00856F5B" w:rsidRDefault="009B216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Ở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GIÁO D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Ụ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 VÀ ĐÀO T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Ạ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O HÀ 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Ộ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</w:t>
            </w:r>
          </w:p>
          <w:p w:rsidR="00856F5B" w:rsidRDefault="009B216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Ờ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G THCS T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Ạ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QUANG B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Ử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U</w:t>
            </w:r>
          </w:p>
        </w:tc>
        <w:tc>
          <w:tcPr>
            <w:tcW w:w="5975" w:type="dxa"/>
          </w:tcPr>
          <w:p w:rsidR="00856F5B" w:rsidRDefault="009B216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Ì THI KH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Ả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O SÁT CH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Ấ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 LƯ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Ợ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G GI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Ữ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 H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Ọ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 KÌ II</w:t>
            </w:r>
          </w:p>
          <w:p w:rsidR="00856F5B" w:rsidRDefault="009B216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Ọ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: 2017 – 2018</w:t>
            </w:r>
          </w:p>
          <w:p w:rsidR="00856F5B" w:rsidRDefault="009B2163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Ề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CƯƠNG ÔN T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Ậ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 MÔN TOÁN 8</w:t>
            </w:r>
          </w:p>
        </w:tc>
      </w:tr>
    </w:tbl>
    <w:p w:rsidR="00856F5B" w:rsidRDefault="00856F5B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I. N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dung ôn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p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. 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s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 Phương trình b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c n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, phương trình tích, phương trình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ẫ</w:t>
      </w:r>
      <w:r>
        <w:rPr>
          <w:rFonts w:ascii="Times New Roman" w:hAnsi="Times New Roman" w:cs="Times New Roman"/>
          <w:sz w:val="24"/>
          <w:szCs w:val="24"/>
        </w:rPr>
        <w:t>u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+ Gi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bài toán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cách l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phương trình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 Hình 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c: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 lý Ta – lét ( thu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, đ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o) và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. Tính c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phân giác. Các tr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p đ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ng d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g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am giác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II. Bài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p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1. G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phương trình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1: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i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các phương trình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48pt;height:14.25pt" o:ole="">
            <v:imagedata r:id="rId8" o:title=""/>
          </v:shape>
          <o:OLEObject Type="Embed" ProgID="Equation.DSMT4" ShapeID="_x0000_i1133" DrawAspect="Content" ObjectID="_160230510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320" w:dyaOrig="285">
          <v:shape id="_x0000_i1134" type="#_x0000_t75" style="width:66pt;height:14.25pt" o:ole="">
            <v:imagedata r:id="rId10" o:title=""/>
          </v:shape>
          <o:OLEObject Type="Embed" ProgID="Equation.DSMT4" ShapeID="_x0000_i1134" DrawAspect="Content" ObjectID="_160230510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135" type="#_x0000_t75" style="width:81.75pt;height:20.25pt" o:ole="">
            <v:imagedata r:id="rId12" o:title=""/>
          </v:shape>
          <o:OLEObject Type="Embed" ProgID="Equation.DSMT4" ShapeID="_x0000_i1135" DrawAspect="Content" ObjectID="_1602305108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975" w:dyaOrig="615">
          <v:shape id="_x0000_i1136" type="#_x0000_t75" style="width:48.75pt;height:30.75pt" o:ole="">
            <v:imagedata r:id="rId14" o:title=""/>
          </v:shape>
          <o:OLEObject Type="Embed" ProgID="Equation.DSMT4" ShapeID="_x0000_i1136" DrawAspect="Content" ObjectID="_160230510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25" w:dyaOrig="615">
          <v:shape id="_x0000_i1137" type="#_x0000_t75" style="width:86.25pt;height:30.75pt" o:ole="">
            <v:imagedata r:id="rId16" o:title=""/>
          </v:shape>
          <o:OLEObject Type="Embed" ProgID="Equation.DSMT4" ShapeID="_x0000_i1137" DrawAspect="Content" ObjectID="_160230511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i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các phương trình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845" w:dyaOrig="405">
          <v:shape id="_x0000_i1138" type="#_x0000_t75" style="width:92.25pt;height:20.25pt" o:ole="">
            <v:imagedata r:id="rId18" o:title=""/>
          </v:shape>
          <o:OLEObject Type="Embed" ProgID="Equation.DSMT4" ShapeID="_x0000_i1138" DrawAspect="Content" ObjectID="_160230511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045" w:dyaOrig="405">
          <v:shape id="_x0000_i1139" type="#_x0000_t75" style="width:152.25pt;height:20.25pt" o:ole="">
            <v:imagedata r:id="rId20" o:title=""/>
          </v:shape>
          <o:OLEObject Type="Embed" ProgID="Equation.DSMT4" ShapeID="_x0000_i1139" DrawAspect="Content" ObjectID="_160230511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325" w:dyaOrig="405">
          <v:shape id="_x0000_i1140" type="#_x0000_t75" style="width:116.25pt;height:20.25pt" o:ole="">
            <v:imagedata r:id="rId22" o:title=""/>
          </v:shape>
          <o:OLEObject Type="Embed" ProgID="Equation.DSMT4" ShapeID="_x0000_i1140" DrawAspect="Content" ObjectID="_160230511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455" w:dyaOrig="315">
          <v:shape id="_x0000_i1141" type="#_x0000_t75" style="width:72.75pt;height:15.75pt" o:ole="">
            <v:imagedata r:id="rId24" o:title=""/>
          </v:shape>
          <o:OLEObject Type="Embed" ProgID="Equation.DSMT4" ShapeID="_x0000_i1141" DrawAspect="Content" ObjectID="_1602305114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575" w:dyaOrig="315">
          <v:shape id="_x0000_i1142" type="#_x0000_t75" style="width:78.75pt;height:15.75pt" o:ole="">
            <v:imagedata r:id="rId26" o:title=""/>
          </v:shape>
          <o:OLEObject Type="Embed" ProgID="Equation.DSMT4" ShapeID="_x0000_i1142" DrawAspect="Content" ObjectID="_1602305115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6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80" w:dyaOrig="315">
          <v:shape id="_x0000_i1143" type="#_x0000_t75" style="width:84pt;height:15.75pt" o:ole="">
            <v:imagedata r:id="rId28" o:title=""/>
          </v:shape>
          <o:OLEObject Type="Embed" ProgID="Equation.DSMT4" ShapeID="_x0000_i1143" DrawAspect="Content" ObjectID="_1602305116" r:id="rId29"/>
        </w:objec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3: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i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các phương trình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85" w:dyaOrig="615">
          <v:shape id="_x0000_i1144" type="#_x0000_t75" style="width:89.25pt;height:30.75pt" o:ole="">
            <v:imagedata r:id="rId30" o:title=""/>
          </v:shape>
          <o:OLEObject Type="Embed" ProgID="Equation.DSMT4" ShapeID="_x0000_i1144" DrawAspect="Content" ObjectID="_1602305117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265" w:dyaOrig="705">
          <v:shape id="_x0000_i1145" type="#_x0000_t75" style="width:113.25pt;height:35.25pt" o:ole="">
            <v:imagedata r:id="rId32" o:title=""/>
          </v:shape>
          <o:OLEObject Type="Embed" ProgID="Equation.DSMT4" ShapeID="_x0000_i1145" DrawAspect="Content" ObjectID="_1602305118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055" w:dyaOrig="705">
          <v:shape id="_x0000_i1146" type="#_x0000_t75" style="width:102.75pt;height:35.25pt" o:ole="">
            <v:imagedata r:id="rId34" o:title=""/>
          </v:shape>
          <o:OLEObject Type="Embed" ProgID="Equation.DSMT4" ShapeID="_x0000_i1146" DrawAspect="Content" ObjectID="_1602305119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445" w:dyaOrig="660">
          <v:shape id="_x0000_i1147" type="#_x0000_t75" style="width:122.25pt;height:33pt" o:ole="">
            <v:imagedata r:id="rId36" o:title=""/>
          </v:shape>
          <o:OLEObject Type="Embed" ProgID="Equation.DSMT4" ShapeID="_x0000_i1147" DrawAspect="Content" ObjectID="_1602305120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4*:</w:t>
      </w:r>
      <w:r>
        <w:rPr>
          <w:rFonts w:ascii="Times New Roman" w:hAnsi="Times New Roman" w:cs="Times New Roman"/>
          <w:sz w:val="24"/>
          <w:szCs w:val="24"/>
        </w:rPr>
        <w:t xml:space="preserve"> Gi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các phương trình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685" w:dyaOrig="435">
          <v:shape id="_x0000_i1148" type="#_x0000_t75" style="width:134.25pt;height:21.75pt" o:ole="">
            <v:imagedata r:id="rId38" o:title=""/>
          </v:shape>
          <o:OLEObject Type="Embed" ProgID="Equation.DSMT4" ShapeID="_x0000_i1148" DrawAspect="Content" ObjectID="_1602305121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685" w:dyaOrig="405">
          <v:shape id="_x0000_i1149" type="#_x0000_t75" style="width:134.25pt;height:20.25pt" o:ole="">
            <v:imagedata r:id="rId40" o:title=""/>
          </v:shape>
          <o:OLEObject Type="Embed" ProgID="Equation.DSMT4" ShapeID="_x0000_i1149" DrawAspect="Content" ObjectID="_1602305122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985" w:dyaOrig="705">
          <v:shape id="_x0000_i1150" type="#_x0000_t75" style="width:149.25pt;height:35.25pt" o:ole="">
            <v:imagedata r:id="rId42" o:title=""/>
          </v:shape>
          <o:OLEObject Type="Embed" ProgID="Equation.DSMT4" ShapeID="_x0000_i1150" DrawAspect="Content" ObjectID="_1602305123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625" w:dyaOrig="480">
          <v:shape id="_x0000_i1151" type="#_x0000_t75" style="width:131.25pt;height:24pt" o:ole="">
            <v:imagedata r:id="rId44" o:title=""/>
          </v:shape>
          <o:OLEObject Type="Embed" ProgID="Equation.DSMT4" ShapeID="_x0000_i1151" DrawAspect="Content" ObjectID="_1602305124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2. Gi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ả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i bài toán b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ằ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g cách l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p phương trình ( T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ừ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bài 5 đ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n bài 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15)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Bài toán chuy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ể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n đ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ộ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ng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5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ô tô đi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H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Thanh Hóa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40km/h. Sau 2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ng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Thanh Hóa, ô tô l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đi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Thanh Hóa v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H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30km/h.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>ng th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gian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đi l</w:t>
      </w:r>
      <w:r>
        <w:rPr>
          <w:rFonts w:ascii="Times New Roman" w:hAnsi="Times New Roman" w:cs="Times New Roman"/>
          <w:sz w:val="24"/>
          <w:szCs w:val="24"/>
        </w:rPr>
        <w:t>ẫ</w:t>
      </w:r>
      <w:r>
        <w:rPr>
          <w:rFonts w:ascii="Times New Roman" w:hAnsi="Times New Roman" w:cs="Times New Roman"/>
          <w:sz w:val="24"/>
          <w:szCs w:val="24"/>
        </w:rPr>
        <w:t>n v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( tính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gian ng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>) là 10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45 phút. Tính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ài quãng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H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– Thanh Hóa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6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ô tô đi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H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lúc 8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sáng, d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 xml:space="preserve"> k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Phòng lúc 10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30 phút. Do th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x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u, m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i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ô tô đi ch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m hơn d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 10km nê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Phòng lúc 11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20 phút. Tính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ài quãng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H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– 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P</w:t>
      </w:r>
      <w:r>
        <w:rPr>
          <w:rFonts w:ascii="Times New Roman" w:hAnsi="Times New Roman" w:cs="Times New Roman"/>
          <w:sz w:val="24"/>
          <w:szCs w:val="24"/>
        </w:rPr>
        <w:t>hòng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7: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lái ô tô d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 đi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A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48km/h. Sau khi đi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1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, ô tô b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tàu 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a ch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ong 10 phút. Do đó, đ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 đúng th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gian,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tăng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thêm 6km/h. Tính quãng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AB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 xml:space="preserve">Bài 8: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i xe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p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A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, g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m 2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: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đá và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nh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>a.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đi trên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đá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10km/h, đi trên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nh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>a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15km/h.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 sau 4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.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nh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>a dài g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p rư</w:t>
      </w:r>
      <w:r>
        <w:rPr>
          <w:rFonts w:ascii="Times New Roman" w:hAnsi="Times New Roman" w:cs="Times New Roman"/>
          <w:sz w:val="24"/>
          <w:szCs w:val="24"/>
        </w:rPr>
        <w:t>ỡ</w:t>
      </w:r>
      <w:r>
        <w:rPr>
          <w:rFonts w:ascii="Times New Roman" w:hAnsi="Times New Roman" w:cs="Times New Roman"/>
          <w:sz w:val="24"/>
          <w:szCs w:val="24"/>
        </w:rPr>
        <w:t>i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đá. Tính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ài quãng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AB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i 9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ca nô xuôi dòng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A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 m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4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và ng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dòng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B v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A m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5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. Tính kho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g cách gi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>a 2 b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A và B,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dòng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là 2km/h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0:</w:t>
      </w:r>
      <w:r>
        <w:rPr>
          <w:rFonts w:ascii="Times New Roman" w:hAnsi="Times New Roman" w:cs="Times New Roman"/>
          <w:sz w:val="24"/>
          <w:szCs w:val="24"/>
        </w:rPr>
        <w:t xml:space="preserve"> Hai b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sông A và B cách nhau 36km. Lúc 7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sáng,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ca nô xuôi dòng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A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B r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i l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t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c qua</w:t>
      </w:r>
      <w:r>
        <w:rPr>
          <w:rFonts w:ascii="Times New Roman" w:hAnsi="Times New Roman" w:cs="Times New Roman"/>
          <w:sz w:val="24"/>
          <w:szCs w:val="24"/>
        </w:rPr>
        <w:t>y tr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và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A lúc 11 gi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 30 phút. Tính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ca nô,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c dòng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là 6km/h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Bài toán công vi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ệ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c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1: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xư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>ng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xu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l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xu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m t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m trong 20 ngày. Do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kĩ thu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t, m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i ngày xư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>ng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xu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thêm 3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m. B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y, sau 18 ngày, xư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>ng đã hoàn thành công v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c và còn v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 24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m t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m. Tính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m t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m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d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t theo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2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 khai thác than, m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i ngày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khai thác 50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n than. Khi th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>c 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, m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i ngày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i khai </w:t>
      </w:r>
      <w:r>
        <w:rPr>
          <w:rFonts w:ascii="Times New Roman" w:hAnsi="Times New Roman" w:cs="Times New Roman"/>
          <w:sz w:val="24"/>
          <w:szCs w:val="24"/>
        </w:rPr>
        <w:t>thác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57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n than. Do đó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đã hoàn thành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 tr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1 ngày và còn v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m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c 13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n than. 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theo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h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h,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khai thác bao nhiêu t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n than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Bài toán t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ỉ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 xml:space="preserve"> l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ệ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 xml:space="preserve"> ph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ầ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n trăm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3: </w:t>
      </w:r>
      <w:r>
        <w:rPr>
          <w:rFonts w:ascii="Times New Roman" w:hAnsi="Times New Roman" w:cs="Times New Roman"/>
          <w:sz w:val="24"/>
          <w:szCs w:val="24"/>
        </w:rPr>
        <w:t>Trong 200g dung d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ch g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m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và mu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 có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a 50g mu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. 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p</w:t>
      </w:r>
      <w:r>
        <w:rPr>
          <w:rFonts w:ascii="Times New Roman" w:hAnsi="Times New Roman" w:cs="Times New Roman"/>
          <w:sz w:val="24"/>
          <w:szCs w:val="24"/>
        </w:rPr>
        <w:t>ha thêm bao nhiêu gam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vào dung d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ch đó đ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dung d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ch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a 20% mu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4: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mua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b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máy vi tính h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>ng c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ng 7 tr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u 150 nghìn đ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ng. Giá ti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n đó bao g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m giá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b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máy vi tính ( chưa tính thu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giá tr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gia tăng VAT) và 10% thu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VA</w:t>
      </w:r>
      <w:r>
        <w:rPr>
          <w:rFonts w:ascii="Times New Roman" w:hAnsi="Times New Roman" w:cs="Times New Roman"/>
          <w:sz w:val="24"/>
          <w:szCs w:val="24"/>
        </w:rPr>
        <w:t>T. 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giá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b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máy vi tính khi chưa tính thu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VAT là bao nhiêu ti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n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5: </w:t>
      </w:r>
      <w:r>
        <w:rPr>
          <w:rFonts w:ascii="Times New Roman" w:hAnsi="Times New Roman" w:cs="Times New Roman"/>
          <w:sz w:val="24"/>
          <w:szCs w:val="24"/>
        </w:rPr>
        <w:t>Trong tháng 3,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>ng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2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xu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là 900. Sang tháng 4, do có thêm trang th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b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 xml:space="preserve"> I tăng 15%,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 xml:space="preserve"> II tăng 20%.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>ng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m trong tháng 4 là 10</w:t>
      </w:r>
      <w:r>
        <w:rPr>
          <w:rFonts w:ascii="Times New Roman" w:hAnsi="Times New Roman" w:cs="Times New Roman"/>
          <w:sz w:val="24"/>
          <w:szCs w:val="24"/>
        </w:rPr>
        <w:t>45. 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trong tháng 3, m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i 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xu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bao nhiêu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m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3. Đ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ị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h lý Ta – lét, tam giác đ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ồ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g d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g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6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thang ABCD ( AB // CD),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chéo AC và BD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nhau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O.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h</w:t>
      </w:r>
      <w:r>
        <w:rPr>
          <w:rFonts w:ascii="Times New Roman" w:hAnsi="Times New Roman" w:cs="Times New Roman"/>
          <w:sz w:val="24"/>
          <w:szCs w:val="24"/>
        </w:rPr>
        <w:t>ẳ</w:t>
      </w:r>
      <w:r>
        <w:rPr>
          <w:rFonts w:ascii="Times New Roman" w:hAnsi="Times New Roman" w:cs="Times New Roman"/>
          <w:sz w:val="24"/>
          <w:szCs w:val="24"/>
        </w:rPr>
        <w:t>ng qua O và song song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AB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cá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h bên AD, BC l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>M, N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minh: OM = 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395" w:dyaOrig="615">
          <v:shape id="_x0000_i1152" type="#_x0000_t75" style="width:69.75pt;height:30.75pt" o:ole="">
            <v:imagedata r:id="rId46" o:title=""/>
          </v:shape>
          <o:OLEObject Type="Embed" ProgID="Equation.DSMT4" ShapeID="_x0000_i1152" DrawAspect="Content" ObjectID="_1602305125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7: </w:t>
      </w:r>
      <w:r>
        <w:rPr>
          <w:rFonts w:ascii="Times New Roman" w:hAnsi="Times New Roman" w:cs="Times New Roman"/>
          <w:sz w:val="24"/>
          <w:szCs w:val="24"/>
        </w:rPr>
        <w:t>Cho tam giác n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n ABC, k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 xml:space="preserve">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cao BD, CE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nhau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H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53" type="#_x0000_t75" style="width:84pt;height:14.25pt" o:ole="">
            <v:imagedata r:id="rId48" o:title=""/>
          </v:shape>
          <o:OLEObject Type="Embed" ProgID="Equation.DSMT4" ShapeID="_x0000_i1153" DrawAspect="Content" ObjectID="_1602305126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. AB.AE = AC.A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54" type="#_x0000_t75" style="width:84pt;height:14.25pt" o:ole="">
            <v:imagedata r:id="rId50" o:title=""/>
          </v:shape>
          <o:OLEObject Type="Embed" ProgID="Equation.DSMT4" ShapeID="_x0000_i1154" DrawAspect="Content" ObjectID="_1602305127" r:id="rId51"/>
        </w:objec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4. HD.HB = HE.HC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55" type="#_x0000_t75" style="width:84pt;height:14.25pt" o:ole="">
            <v:imagedata r:id="rId52" o:title=""/>
          </v:shape>
          <o:OLEObject Type="Embed" ProgID="Equation.DSMT4" ShapeID="_x0000_i1155" DrawAspect="Content" ObjectID="_1602305128" r:id="rId53"/>
        </w:objec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8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tam giác ABC vuông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A. L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y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M thu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h AC. Qua M k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 xml:space="preserve"> MD vuông gó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BC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h</w:t>
      </w:r>
      <w:r>
        <w:rPr>
          <w:rFonts w:ascii="Times New Roman" w:hAnsi="Times New Roman" w:cs="Times New Roman"/>
          <w:sz w:val="24"/>
          <w:szCs w:val="24"/>
        </w:rPr>
        <w:t>ẳ</w:t>
      </w:r>
      <w:r>
        <w:rPr>
          <w:rFonts w:ascii="Times New Roman" w:hAnsi="Times New Roman" w:cs="Times New Roman"/>
          <w:sz w:val="24"/>
          <w:szCs w:val="24"/>
        </w:rPr>
        <w:t>ng AB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E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minh r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: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65" w:dyaOrig="285">
          <v:shape id="_x0000_i1156" type="#_x0000_t75" style="width:83.25pt;height:14.25pt" o:ole="">
            <v:imagedata r:id="rId54" o:title=""/>
          </v:shape>
          <o:OLEObject Type="Embed" ProgID="Equation.DSMT4" ShapeID="_x0000_i1156" DrawAspect="Content" ObjectID="_1602305129" r:id="rId5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. MA.MC = MD.M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. AB.AE = AM.AC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9: </w:t>
      </w:r>
      <w:r>
        <w:rPr>
          <w:rFonts w:ascii="Times New Roman" w:hAnsi="Times New Roman" w:cs="Times New Roman"/>
          <w:sz w:val="24"/>
          <w:szCs w:val="24"/>
        </w:rPr>
        <w:t xml:space="preserve">Cho hình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t ABCD, có AB = 8cm, BC = 6cm.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A k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 xml:space="preserve">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h</w:t>
      </w:r>
      <w:r>
        <w:rPr>
          <w:rFonts w:ascii="Times New Roman" w:hAnsi="Times New Roman" w:cs="Times New Roman"/>
          <w:sz w:val="24"/>
          <w:szCs w:val="24"/>
        </w:rPr>
        <w:t>ẳ</w:t>
      </w:r>
      <w:r>
        <w:rPr>
          <w:rFonts w:ascii="Times New Roman" w:hAnsi="Times New Roman" w:cs="Times New Roman"/>
          <w:sz w:val="24"/>
          <w:szCs w:val="24"/>
        </w:rPr>
        <w:t>ng vuông gó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BD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H,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CD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M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485" w:dyaOrig="315">
          <v:shape id="_x0000_i1157" type="#_x0000_t75" style="width:74.25pt;height:15.75pt" o:ole="">
            <v:imagedata r:id="rId56" o:title=""/>
          </v:shape>
          <o:OLEObject Type="Embed" ProgID="Equation.DSMT4" ShapeID="_x0000_i1157" DrawAspect="Content" ObjectID="_1602305130" r:id="rId57"/>
        </w:object>
      </w:r>
      <w:r>
        <w:rPr>
          <w:rFonts w:ascii="Times New Roman" w:hAnsi="Times New Roman" w:cs="Times New Roman"/>
          <w:sz w:val="24"/>
          <w:szCs w:val="24"/>
        </w:rPr>
        <w:t>. Tính HD, HB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minh: MD.DC = HD.BD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3. Tính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tam giác MDB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4. G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i I, K l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là trung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AB và DM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minh I, H, K th</w:t>
      </w:r>
      <w:r>
        <w:rPr>
          <w:rFonts w:ascii="Times New Roman" w:hAnsi="Times New Roman" w:cs="Times New Roman"/>
          <w:sz w:val="24"/>
          <w:szCs w:val="24"/>
        </w:rPr>
        <w:t>ẳ</w:t>
      </w:r>
      <w:r>
        <w:rPr>
          <w:rFonts w:ascii="Times New Roman" w:hAnsi="Times New Roman" w:cs="Times New Roman"/>
          <w:sz w:val="24"/>
          <w:szCs w:val="24"/>
        </w:rPr>
        <w:t>ng hàng.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20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bình hành ABCD ( AB &gt; AD).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C k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 xml:space="preserve"> CE, CF l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vuông gó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i AB, AD.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1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035" w:dyaOrig="615">
          <v:shape id="_x0000_i1158" type="#_x0000_t75" style="width:51.75pt;height:30.75pt" o:ole="">
            <v:imagedata r:id="rId58" o:title=""/>
          </v:shape>
          <o:OLEObject Type="Embed" ProgID="Equation.DSMT4" ShapeID="_x0000_i1158" DrawAspect="Content" ObjectID="_1602305131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 K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 xml:space="preserve"> DH, BK vuông gó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AC.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minh: AE.AB = AK.AC và AF.AD = AH.AC</w:t>
      </w:r>
    </w:p>
    <w:p w:rsidR="00856F5B" w:rsidRDefault="009B2163">
      <w:pPr>
        <w:spacing w:beforeLines="20" w:before="48" w:afterLines="20" w:after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3. C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220" w:dyaOrig="315">
          <v:shape id="_x0000_i1159" type="#_x0000_t75" style="width:111pt;height:15.75pt" o:ole="">
            <v:imagedata r:id="rId60" o:title=""/>
          </v:shape>
          <o:OLEObject Type="Embed" ProgID="Equation.DSMT4" ShapeID="_x0000_i1159" DrawAspect="Content" ObjectID="_1602305132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856F5B" w:rsidSect="00363DDA">
      <w:headerReference w:type="default" r:id="rId62"/>
      <w:footerReference w:type="default" r:id="rId63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2163" w:rsidRDefault="009B2163">
      <w:pPr>
        <w:spacing w:after="0" w:line="240" w:lineRule="auto"/>
      </w:pPr>
      <w:r>
        <w:separator/>
      </w:r>
    </w:p>
  </w:endnote>
  <w:endnote w:type="continuationSeparator" w:id="0">
    <w:p w:rsidR="009B2163" w:rsidRDefault="009B21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93" w:rsidRPr="00674F9C" w:rsidRDefault="00674F9C" w:rsidP="00674F9C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2163" w:rsidRDefault="009B2163">
      <w:pPr>
        <w:spacing w:after="0" w:line="240" w:lineRule="auto"/>
      </w:pPr>
      <w:r>
        <w:separator/>
      </w:r>
    </w:p>
  </w:footnote>
  <w:footnote w:type="continuationSeparator" w:id="0">
    <w:p w:rsidR="009B2163" w:rsidRDefault="009B21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4F9C" w:rsidRDefault="00674F9C" w:rsidP="00674F9C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  <w:p w:rsidR="00856F5B" w:rsidRDefault="00856F5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3DB8"/>
    <w:rsid w:val="0003031F"/>
    <w:rsid w:val="00086451"/>
    <w:rsid w:val="000B3336"/>
    <w:rsid w:val="000C0B46"/>
    <w:rsid w:val="000D1D56"/>
    <w:rsid w:val="000D1EEE"/>
    <w:rsid w:val="001A1799"/>
    <w:rsid w:val="001B2363"/>
    <w:rsid w:val="001C1F15"/>
    <w:rsid w:val="001E0CF1"/>
    <w:rsid w:val="00205CBB"/>
    <w:rsid w:val="002177F7"/>
    <w:rsid w:val="002868CE"/>
    <w:rsid w:val="00287333"/>
    <w:rsid w:val="002F6FC4"/>
    <w:rsid w:val="00324D2E"/>
    <w:rsid w:val="003401CC"/>
    <w:rsid w:val="00363DDA"/>
    <w:rsid w:val="00390C1F"/>
    <w:rsid w:val="003E5CDA"/>
    <w:rsid w:val="003F2895"/>
    <w:rsid w:val="004709FF"/>
    <w:rsid w:val="00491C40"/>
    <w:rsid w:val="004B2500"/>
    <w:rsid w:val="004B7E36"/>
    <w:rsid w:val="004D0253"/>
    <w:rsid w:val="004D4101"/>
    <w:rsid w:val="00580888"/>
    <w:rsid w:val="005A0ADF"/>
    <w:rsid w:val="005C0BB6"/>
    <w:rsid w:val="005F1328"/>
    <w:rsid w:val="0065088F"/>
    <w:rsid w:val="00674F9C"/>
    <w:rsid w:val="006C2139"/>
    <w:rsid w:val="006C4126"/>
    <w:rsid w:val="00745F09"/>
    <w:rsid w:val="0076189B"/>
    <w:rsid w:val="00767C2F"/>
    <w:rsid w:val="00770DB0"/>
    <w:rsid w:val="007A33FF"/>
    <w:rsid w:val="007C1BF8"/>
    <w:rsid w:val="007D371D"/>
    <w:rsid w:val="007F61EA"/>
    <w:rsid w:val="00806C52"/>
    <w:rsid w:val="00855F7D"/>
    <w:rsid w:val="00856F5B"/>
    <w:rsid w:val="00884DFA"/>
    <w:rsid w:val="008B4244"/>
    <w:rsid w:val="00903D2E"/>
    <w:rsid w:val="00903FAA"/>
    <w:rsid w:val="00973F87"/>
    <w:rsid w:val="009B2163"/>
    <w:rsid w:val="009D48BA"/>
    <w:rsid w:val="00A04ED5"/>
    <w:rsid w:val="00A11653"/>
    <w:rsid w:val="00A32AC8"/>
    <w:rsid w:val="00A405D3"/>
    <w:rsid w:val="00A47E0F"/>
    <w:rsid w:val="00A96A3B"/>
    <w:rsid w:val="00AD0553"/>
    <w:rsid w:val="00AD083C"/>
    <w:rsid w:val="00AD1746"/>
    <w:rsid w:val="00B65521"/>
    <w:rsid w:val="00B845D2"/>
    <w:rsid w:val="00BF2586"/>
    <w:rsid w:val="00C40447"/>
    <w:rsid w:val="00C469AA"/>
    <w:rsid w:val="00C50977"/>
    <w:rsid w:val="00CB0BBA"/>
    <w:rsid w:val="00CB1A2E"/>
    <w:rsid w:val="00CE7ADB"/>
    <w:rsid w:val="00CF6483"/>
    <w:rsid w:val="00D54DB0"/>
    <w:rsid w:val="00D811F3"/>
    <w:rsid w:val="00D93CF3"/>
    <w:rsid w:val="00E14F37"/>
    <w:rsid w:val="00E23DB8"/>
    <w:rsid w:val="00E91388"/>
    <w:rsid w:val="00EA0A01"/>
    <w:rsid w:val="00F10093"/>
    <w:rsid w:val="00F21E50"/>
    <w:rsid w:val="00F53506"/>
    <w:rsid w:val="00F73CD6"/>
    <w:rsid w:val="00F81241"/>
    <w:rsid w:val="00F93A15"/>
    <w:rsid w:val="00F96EFD"/>
    <w:rsid w:val="00FA67F2"/>
    <w:rsid w:val="5B671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5D4A358"/>
  <w15:docId w15:val="{ACAB368C-8A12-4158-8791-1D8455397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</w:style>
  <w:style w:type="character" w:customStyle="1" w:styleId="FooterChar">
    <w:name w:val="Footer Char"/>
    <w:basedOn w:val="DefaultParagraphFont"/>
    <w:link w:val="Footer"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styleId="Hyperlink">
    <w:name w:val="Hyperlink"/>
    <w:semiHidden/>
    <w:unhideWhenUsed/>
    <w:rsid w:val="00674F9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6799686-83C5-484E-B3E8-4852ED314E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67</Words>
  <Characters>437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Nguyễn Văn Quyền – 0938.59.6698 – sưu tầm và biên soạn</vt:lpstr>
    </vt:vector>
  </TitlesOfParts>
  <Company/>
  <LinksUpToDate>false</LinksUpToDate>
  <CharactersWithSpaces>5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Nguyễn Văn Quyền – 0938.59.6698 – sưu tầm và biên soạn</dc:title>
  <dc:creator>Admin</dc:creator>
  <cp:lastModifiedBy>william longworth</cp:lastModifiedBy>
  <cp:revision>32</cp:revision>
  <dcterms:created xsi:type="dcterms:W3CDTF">2018-03-01T01:43:00Z</dcterms:created>
  <dcterms:modified xsi:type="dcterms:W3CDTF">2018-10-29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